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0AC0D9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1620500</wp:posOffset>
            </wp:positionV>
            <wp:extent cx="457200" cy="254000"/>
            <wp:effectExtent l="0" t="0" r="0" b="1270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浙江省初中毕业生学业考试（台州卷）</w:t>
      </w:r>
    </w:p>
    <w:p w14:paraId="560F84F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648FE07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亲爱的考生：</w:t>
      </w:r>
    </w:p>
    <w:p w14:paraId="19A67B0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欢迎参加考试！请你认真审题，仔细答题，发挥最佳水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答题时，请注意以下几点：</w:t>
      </w:r>
    </w:p>
    <w:p w14:paraId="7170B5A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46AE38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案必须写在答题纸相应的位置上，写在试题卷、草稿纸上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51BEDE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前，请认真阅读答题纸上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注意事项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，按规定答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E5A830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本次考试不得使用计算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71DC15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请选出各题中一个符合题意的正确选项，不选、多选、错选，均不给分）</w:t>
      </w:r>
    </w:p>
    <w:p w14:paraId="6859F0A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小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．</w:t>
      </w:r>
    </w:p>
    <w:p w14:paraId="55919A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56E450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相同的正方体搭成的立体图形，其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63351F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723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4FDF4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19125" cy="6572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23875" cy="5238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62000" cy="5048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42950" cy="495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5DD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无理数中，大小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31BBFB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1" o:title="eqId619096595112f0340a43b756e114dd3d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3" o:title="eqId95bacae35b6e16a0a33c2bdc6bc07df7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5" o:title="eqId50690dab38f4512eb72e18b7f86cf6f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" o:title="eqIde20838e72faf737614d76fcee82ab6c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4212B3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运算正确的是（    ）．</w:t>
      </w:r>
    </w:p>
    <w:p w14:paraId="409F8A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1pt;width:81.8pt;" o:ole="t" filled="f" o:preferrelative="t" stroked="f" coordsize="21600,21600">
            <v:path/>
            <v:fill on="f" focussize="0,0"/>
            <v:stroke on="f" joinstyle="miter"/>
            <v:imagedata r:id="rId29" o:title="eqIdfc464f0d7f3076753fb1b450445a557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31" o:title="eqId6155ff251fb877959670c737d7d74a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6598CD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3" o:title="eqId91ebcfc9ca65bb98964beae7e72e420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35" o:title="eqId2725138f9dc3bab0156b5dc2dd1cdc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22EBAB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75pt;width:41.95pt;" o:ole="t" filled="f" o:preferrelative="t" stroked="f" coordsize="21600,21600">
            <v:path/>
            <v:fill on="f" focussize="0,0"/>
            <v:stroke on="f" joinstyle="miter"/>
            <v:imagedata r:id="rId37" o:title="eqId14cb4fea71914d992a812575770e600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475071E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81125" cy="361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381125" cy="361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4850C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4511529" name="图片 95451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11529" name="图片 95451152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81125" cy="3619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81125" cy="3619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3BB2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是中国象棋棋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4511521" name="图片 95451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11521" name="图片 9545115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部分，建立如图所示的平面直角坐标系，已知“車”所在位置的坐标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5" o:title="eqIdd8b61bb7cb94b4d06f0090df1e36566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“炮”所在位置的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413DAF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4763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D998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48" o:title="eqId0481d24e2af1e0cd348732b9444d1d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50" o:title="eqIdc2e88ebfb5c0d6cce558b515be06404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52" o:title="eqIdd8ce2830528c2ea6b5d4df0c77644e33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54" o:title="eqId990eaf5dbba84f199bdc438da81fcfa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</w:p>
    <w:p w14:paraId="419A74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以下调查中，适合全面调查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2B5C7A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了解全国中学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4511523" name="图片 95451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11523" name="图片 95451152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视力情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检测“神舟十六号”飞船的零部件</w:t>
      </w:r>
    </w:p>
    <w:p w14:paraId="0446AD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检测台州的城市空气质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调查某池塘中现有鱼的数量</w:t>
      </w:r>
    </w:p>
    <w:p w14:paraId="43DC95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正方形的中心重合，已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和正方形的边长都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圆上任意一点到正方形边上任意一点距离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332468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F60B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0" o:title="eqIdcf298f00799cbf34b4db26f5f63af9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2" o:title="eqId1734bef717187708351c1be3bd035071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64" o:title="eqId0fc996d44721310aaed5663ac8def8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</w:p>
    <w:p w14:paraId="68DC92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锐角三角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" o:title="eqId7bef5239ddbb0972700ce01daf9ee7c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8" o:title="eqId047dc9795efa99b6fb9fdf9778085da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" o:title="eqId60ef95894ceebaf236170e8832dcf7e3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4" o:title="eqId85c4bdfb0db1e31e8459df1d15f9ab55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6" o:title="eqId9d78abbad68bbbf12af10cd40ef4c35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命题中，</w:t>
      </w:r>
      <w:r>
        <w:rPr>
          <w:rFonts w:ascii="宋体" w:hAnsi="宋体" w:eastAsia="宋体" w:cs="宋体"/>
          <w:color w:val="000000"/>
          <w:em w:val="dot"/>
        </w:rPr>
        <w:t>假命题</w:t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1B2A4A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335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BE53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" o:title="eqIda26b33f5b71039c35ac5e93795e254f9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81" o:title="eqId0195702c180639eead682ba330c2145c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81" o:title="eqId0195702c180639eead682ba330c2145c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" o:title="eqIda26b33f5b71039c35ac5e93795e254f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</w:p>
    <w:p w14:paraId="630AE9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5" o:title="eqId421291381be28da4bd16560fd383b4a9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81" o:title="eqId0195702c180639eead682ba330c2145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81" o:title="eqId0195702c180639eead682ba330c214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5" o:title="eqId421291381be28da4bd16560fd383b4a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 w14:paraId="462261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5pt;width:90.85pt;" o:ole="t" filled="f" o:preferrelative="t" stroked="f" coordsize="21600,21600">
            <v:path/>
            <v:fill on="f" focussize="0,0"/>
            <v:stroke on="f" joinstyle="miter"/>
            <v:imagedata r:id="rId90" o:title="eqId59284d74f43a76b7a92278d2052dc1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92" o:title="eqIdac02a054bd0771a56987af33454baaea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94" o:title="eqId12a3efb79f35db8448f3391252ab7d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96" o:title="eqId8df332f01628130c084fd46aaca0a4b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98" o:title="eqId0a415767156945ea8ada9ed3756019f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直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3pt;width:50.7pt;" o:ole="t" filled="f" o:preferrelative="t" stroked="f" coordsize="21600,21600">
            <v:path/>
            <v:fill on="f" focussize="0,0"/>
            <v:stroke on="f" joinstyle="miter"/>
            <v:imagedata r:id="rId100" o:title="eqId96ade42b67dd6e02ae0f12910de1956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经过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7725C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、三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、四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一、四象限</w:t>
      </w:r>
    </w:p>
    <w:p w14:paraId="425C3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661E7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2" o:title="eqId9b93ea81581acb9922270c11d0a9d2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36C9C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不透明的口袋中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除颜色外完全相同的小球，其中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红球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白球．随机摸出一个小球，摸出红球的概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777B7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用一张等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4511525" name="图片 95451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11525" name="图片 95451152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纸条折成如图所示的图案，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4" o:title="eqIdf0b65ca62ce90b4879f58884e826c66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01F9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066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3FDC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9" o:title="eqId3d2c15801fee2405573677484f5dcfa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11" o:title="eqId267ace52b64e1e7dfc5211e033255b7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3" o:title="eqId03902478df1a55bc99703210bccab91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5" o:title="eqIddf1ac3ab8d3ce5e61fd2f89761f809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7" o:title="eqId80125e48498ac9c548732e2af1b1758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19" o:title="eqId274cf35acb4a1748d15c39d15a9bea7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BCC37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8953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C9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日植树节期间，某校环保小卫士组织植树活动．第一组植树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棵；第二组比第一组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人，植树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棵；结果两组平均每人植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4511527" name="图片 95451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11527" name="图片 95451152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棵数相等，则第一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人．</w:t>
      </w:r>
    </w:p>
    <w:p w14:paraId="19226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85pt;width:31.95pt;" o:ole="t" filled="f" o:preferrelative="t" stroked="f" coordsize="21600,21600">
            <v:path/>
            <v:fill on="f" focussize="0,0"/>
            <v:stroke on="f" joinstyle="miter"/>
            <v:imagedata r:id="rId122" o:title="eqId0e1ec600bdae64f4f92ffcba878829e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15pt;width:27.25pt;" o:ole="t" filled="f" o:preferrelative="t" stroked="f" coordsize="21600,21600">
            <v:path/>
            <v:fill on="f" focussize="0,0"/>
            <v:stroke on="f" joinstyle="miter"/>
            <v:imagedata r:id="rId125" o:title="eqId4995c5c46b63ecc377fe05462f516b9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），分别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27" o:title="eqId83fe060a37a93ea736e9c3d444809cd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向同侧作等边三角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29" o:title="eqIdb9a32bd7a1b78b5a0ec562c4025aea8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等边三角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31" o:title="eqId603c7e98deecdba0cf3773757a9b830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长分别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3" o:title="eqId0f9a340286faf644ce62e8f342dfaad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5" o:title="eqId4cae70b8a9d2d2e96dea62c00ced04b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7" o:title="eqIde6e490f703eb6c9bb1278c78ebc2d66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05pt;width:46.2pt;" o:ole="t" filled="f" o:preferrelative="t" stroked="f" coordsize="21600,21600">
            <v:path/>
            <v:fill on="f" focussize="0,0"/>
            <v:stroke on="f" joinstyle="miter"/>
            <v:imagedata r:id="rId139" o:title="eqId0ebf73d933dd233b8879764892b26c3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1" o:title="eqId77a7e4a6765ce78b05ee97764771e01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87C43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5430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EEF2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四边形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44" o:title="eqId5406e7922357e0396a651e0cda56de9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46" o:title="eqId5c768dedaea22607617398ce28a02dd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相等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8" o:title="eqIdbba1e7a657ed134e68efd159b606620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等量关系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A2E4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四边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44" o:title="eqId5406e7922357e0396a651e0cda56de9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46" o:title="eqId5c768dedaea22607617398ce28a02dd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等量关系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7A5A4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20</w:t>
      </w:r>
      <w:r>
        <w:rPr>
          <w:rFonts w:ascii="宋体" w:hAnsi="宋体" w:eastAsia="宋体" w:cs="宋体"/>
          <w:b/>
          <w:color w:val="000000"/>
          <w:sz w:val="24"/>
        </w:rPr>
        <w:t>题毎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笰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F8A0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152" o:title="eqId6265a3a2c9c8bc14ab3be743a1b2f7f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CEA7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方程组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54" o:title="eqIdfff440227c4adb3c1a5984f3ed81c7b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</w:p>
    <w:p w14:paraId="367D55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教室里的投影仪投影时，可以把投影光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6" o:title="eqId9abaeba15f3abdd877bc701af52c5cd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8" o:title="eqId6b1bd1adfe4cc6566218f19970c2fd3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在黑板上的投影图像高度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抽象成如图所示的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1" o:title="eqId15c0dbe3c080c4c4636c64803e5c1f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63" o:title="eqId9c06154cae3bf7a8ce5a1e97a738087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黑板上投影图像的高度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63.15pt;" o:ole="t" filled="f" o:preferrelative="t" stroked="f" coordsize="21600,21600">
            <v:path/>
            <v:fill on="f" focussize="0,0"/>
            <v:stroke on="f" joinstyle="miter"/>
            <v:imagedata r:id="rId165" o:title="eqId8d630596f58a832a8560b2c6bbc6a1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8" o:title="eqId6b1bd1adfe4cc6566218f19970c2fd3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69" o:title="eqId5d75c3f019e886832d951e812dcb8f7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" o:title="eqId60ef95894ceebaf236170e8832dcf7e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（结果精确到</w:t>
      </w:r>
      <w:r>
        <w:rPr>
          <w:rFonts w:ascii="Times New Roman" w:hAnsi="Times New Roman" w:eastAsia="Times New Roman" w:cs="Times New Roman"/>
          <w:color w:val="000000"/>
        </w:rPr>
        <w:t>1cm</w: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77.4pt;" o:ole="t" filled="f" o:preferrelative="t" stroked="f" coordsize="21600,21600">
            <v:path/>
            <v:fill on="f" focussize="0,0"/>
            <v:stroke on="f" joinstyle="miter"/>
            <v:imagedata r:id="rId172" o:title="eqId740ed6fbce26b15f07ab951099aa8b6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4pt;width:78.9pt;" o:ole="t" filled="f" o:preferrelative="t" stroked="f" coordsize="21600,21600">
            <v:path/>
            <v:fill on="f" focussize="0,0"/>
            <v:stroke on="f" joinstyle="miter"/>
            <v:imagedata r:id="rId174" o:title="eqId918e9c216170974faaa6a4a9c036fce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176" o:title="eqId2ce4e3937a02264e867fa94b7ee6164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D9C6A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5240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9038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科学课上，同学用自制密度计测量液体的密度．密度计悬浮在不同的液体中时，浸在液体中的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）是液体的密度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171102a883b22fe6ca578efc8926f5b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181" o:title="eqIda41b954c8cbb6a9c5e6375c380f7145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反比例函数，当密度计悬浮在密度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83" o:title="eqId7cc1ed00a36d407a65da250c5e29e2d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中时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185" o:title="eqIdeb9297373e628c7cf37c021fb66262d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16E3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0858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5843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171102a883b22fe6ca578efc8926f5b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．</w:t>
      </w:r>
    </w:p>
    <w:p w14:paraId="2C669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密度计悬浮在另一种液体中时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189" o:title="eqId2a50f92ebfc44899be8d99f2ad1dad2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该液体的密度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171102a883b22fe6ca578efc8926f5b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30D4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93" o:title="eqId4adf90a8c2b29334cdc5aa5b554991f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95" o:title="eqId1393308bc68322f50fa29702dd41226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7" o:title="eqIdd40b319212a7e7528b053e1c7097e96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．</w:t>
      </w:r>
    </w:p>
    <w:p w14:paraId="32B0FD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990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F86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四边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35350E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01" o:title="eqIddeb6694f3443cc5f4d09948679251b6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用无刻度的直尺和圆规作菱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03" o:title="eqId2330c01a4d2b5b20f106e3e48834d5c0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3" o:title="eqId03902478df1a55bc99703210bccab91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保留作图痕迹，不要求写作法）．</w:t>
      </w:r>
    </w:p>
    <w:p w14:paraId="427DA8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改进几何教学，张老师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班进行教学实验研究，在实验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实施新的教学方法，在控制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采用原来的教学方法．在实验开始前，进行一次几何能力测试（前测，总分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分），经过一段时间的教学后，再用难度、题型、总分相同的试卷进行测试（后测），得到前测和后测数据并整理成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24E12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前测数据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26"/>
        <w:gridCol w:w="1140"/>
        <w:gridCol w:w="1245"/>
        <w:gridCol w:w="1335"/>
        <w:gridCol w:w="690"/>
        <w:gridCol w:w="690"/>
        <w:gridCol w:w="698"/>
        <w:gridCol w:w="1212"/>
        <w:gridCol w:w="210"/>
      </w:tblGrid>
      <w:tr w14:paraId="0B7C3D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gridAfter w:val="1"/>
          <w:wAfter w:w="210" w:type="dxa"/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BAA0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试分数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482F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08" o:title="eqId3dc156bee2a51428a64d05ef689ea21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0A48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210" o:title="eqIdb549a4640f6efecf320939a17eaf099e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8367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212" o:title="eqId824d5e839843d8d6d5a34f443192f9f9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1">
                  <o:LockedField>false</o:LockedField>
                </o:OLEObject>
              </w:objec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40F6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14" o:title="eqId1bc4f6bfbaba15a62c0ac24149234933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3">
                  <o:LockedField>false</o:LockedField>
                </o:OLEObject>
              </w:objec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F9692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16" o:title="eqId4224761c4491ef97822c51ee7a799c5d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5">
                  <o:LockedField>false</o:LockedField>
                </o:OLEObject>
              </w:object>
            </w:r>
          </w:p>
        </w:tc>
      </w:tr>
      <w:tr w14:paraId="014B5F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gridAfter w:val="1"/>
          <w:wAfter w:w="210" w:type="dxa"/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660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控制班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1F6A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17B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E0EC1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EDBBD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A228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  <w:tr w14:paraId="470452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gridAfter w:val="1"/>
          <w:wAfter w:w="210" w:type="dxa"/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4B25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班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7A38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4399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5597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0996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B1E2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  <w:tr w14:paraId="58EDAE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AAE1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试分数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367A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08" o:title="eqId3dc156bee2a51428a64d05ef689ea212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5297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210" o:title="eqIdb549a4640f6efecf320939a17eaf099e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8">
                  <o:LockedField>false</o:LockedField>
                </o:OLEObject>
              </w:objec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2477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212" o:title="eqId824d5e839843d8d6d5a34f443192f9f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9">
                  <o:LockedField>false</o:LockedField>
                </o:OLEObject>
              </w:objec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B7216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14" o:title="eqId1bc4f6bfbaba15a62c0ac24149234933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20">
                  <o:LockedField>false</o:LockedField>
                </o:OLEObject>
              </w:objec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8716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16" o:title="eqId4224761c4491ef97822c51ee7a799c5d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1">
                  <o:LockedField>false</o:LockedField>
                </o:OLEObject>
              </w:object>
            </w:r>
          </w:p>
        </w:tc>
      </w:tr>
      <w:tr w14:paraId="2A1A1F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F30B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控制班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7391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D3DA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8A4C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B992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3089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 w14:paraId="141A8A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9468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班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6D26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AEDE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E0BD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675C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B3BB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</w:tbl>
    <w:p w14:paraId="4523A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后测数据</w:t>
      </w:r>
    </w:p>
    <w:p w14:paraId="6B0CB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班的学生人数分别是多少？</w:t>
      </w:r>
    </w:p>
    <w:p w14:paraId="112272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选择一种适当的统计量，分析比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班的后测数据．</w:t>
      </w:r>
    </w:p>
    <w:p w14:paraId="31BE2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通过分析前测、后测数据，请对张老师的教学实验效果进行评价．</w:t>
      </w:r>
    </w:p>
    <w:p w14:paraId="5A3AC0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我们可以通过中心投影的方法建立圆上的点与直线上点的对应关系，用直线上点的位置刻画圆上点的位置，如图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25" o:title="eqId0f85fca60a11e1af2bf50138d0e3fe6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8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切点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0" o:title="eqIddad2a36927223bd70f426ba06aea4b4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32" o:title="eqIdacc290b44635265137fdf13146b6a6d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上两点（不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4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且在直径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同侧），分别作射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37" o:title="eqId20a541b81584a032f571159ea152c85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39" o:title="eqId84d454c82d9e52747563d47b6809924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25" o:title="eqId0f85fca60a11e1af2bf50138d0e3fe6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2" o:title="eqIdc5db41a1f31d6baee7c69990811edb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4" o:title="eqId8455657dde27aabe6adb7b188e031c1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F4DD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29175" cy="17430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8FC6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247" o:title="eqId305a88d4e0249bd16d48eda01331d2d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1pt;width:18.75pt;" o:ole="t" filled="f" o:preferrelative="t" stroked="f" coordsize="21600,21600">
            <v:path/>
            <v:fill on="f" focussize="0,0"/>
            <v:stroke on="f" joinstyle="miter"/>
            <v:imagedata r:id="rId249" o:title="eqId3724f363bde5ec0138a019a9af28911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长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51" o:title="eqId70f5389990c3a0c5373f3bd9fb2454c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CE3F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pt;width:43pt;" o:ole="t" filled="f" o:preferrelative="t" stroked="f" coordsize="21600,21600">
            <v:path/>
            <v:fill on="f" focussize="0,0"/>
            <v:stroke on="f" joinstyle="miter"/>
            <v:imagedata r:id="rId254" o:title="eqId6971114298003efb7dd39ee705d6724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256" o:title="eqId2eac499bd3e5989e4ad4f55dccdbdb9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258" o:title="eqId7bb3db21168da6f06d81d08ebf5b6ee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64E65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4pt;width:81pt;" o:ole="t" filled="f" o:preferrelative="t" stroked="f" coordsize="21600,21600">
            <v:path/>
            <v:fill on="f" focussize="0,0"/>
            <v:stroke on="f" joinstyle="miter"/>
            <v:imagedata r:id="rId260" o:title="eqId58162aa1df2781cf91bf43087f9daca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262" o:title="eqId5a16dc02090b6e9263555061f14fbc8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连接</w:t>
      </w:r>
      <w:r>
        <w:rPr>
          <w:rFonts w:ascii="Times New Roman" w:hAnsi="Times New Roman" w:eastAsia="Times New Roman" w:cs="Times New Roman"/>
          <w:i/>
          <w:color w:val="000000"/>
        </w:rPr>
        <w:t>B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，直接写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64" o:title="eqId94ece3815b5b725c0847482d469917a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EA10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【问题背景】</w:t>
      </w:r>
    </w:p>
    <w:p w14:paraId="4AF984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“刻漏”是我国古代的一种利用水流计时的工具．综合实践小组准备用甲、乙两个透明的竖直放置的容器和一根带节流阀（控制水的流速大小）的软管制作简易计时装置．</w:t>
      </w:r>
    </w:p>
    <w:p w14:paraId="126442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操作】</w:t>
      </w:r>
    </w:p>
    <w:p w14:paraId="796185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合实践小组设计了如下的实验：先在甲容器里加满水，此时水面高度为</w:t>
      </w:r>
      <w:r>
        <w:rPr>
          <w:rFonts w:ascii="Times New Roman" w:hAnsi="Times New Roman" w:eastAsia="Times New Roman" w:cs="Times New Roman"/>
          <w:color w:val="000000"/>
        </w:rPr>
        <w:t>30cm</w:t>
      </w:r>
      <w:r>
        <w:rPr>
          <w:rFonts w:ascii="宋体" w:hAnsi="宋体" w:eastAsia="宋体" w:cs="宋体"/>
          <w:color w:val="000000"/>
        </w:rPr>
        <w:t>，开始放水后每隔</w:t>
      </w:r>
      <w:r>
        <w:rPr>
          <w:rFonts w:ascii="Times New Roman" w:hAnsi="Times New Roman" w:eastAsia="Times New Roman" w:cs="Times New Roman"/>
          <w:color w:val="000000"/>
        </w:rPr>
        <w:t>10min</w:t>
      </w:r>
      <w:r>
        <w:rPr>
          <w:rFonts w:ascii="宋体" w:hAnsi="宋体" w:eastAsia="宋体" w:cs="宋体"/>
          <w:color w:val="000000"/>
        </w:rPr>
        <w:t>观察一次甲容器中的水面高度，获得的数据如下表：</w:t>
      </w:r>
    </w:p>
    <w:tbl>
      <w:tblPr>
        <w:tblStyle w:val="4"/>
        <w:tblW w:w="55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95"/>
        <w:gridCol w:w="540"/>
        <w:gridCol w:w="540"/>
        <w:gridCol w:w="660"/>
        <w:gridCol w:w="540"/>
        <w:gridCol w:w="660"/>
      </w:tblGrid>
      <w:tr w14:paraId="0633B7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3654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流水时间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B44C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D93B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ABC2B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0F46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4165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65AD9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933F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水面高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h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cm</w:t>
            </w:r>
            <w:r>
              <w:rPr>
                <w:rFonts w:ascii="宋体" w:hAnsi="宋体" w:eastAsia="宋体" w:cs="宋体"/>
                <w:color w:val="000000"/>
              </w:rPr>
              <w:t>（观察值）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83BA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4E3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2517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.1</w:t>
            </w:r>
          </w:p>
        </w:tc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3B5C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E04A7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.8</w:t>
            </w:r>
          </w:p>
        </w:tc>
      </w:tr>
    </w:tbl>
    <w:p w14:paraId="11952D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分别计算表中每隔</w:t>
      </w:r>
      <w:r>
        <w:rPr>
          <w:rFonts w:ascii="Times New Roman" w:hAnsi="Times New Roman" w:eastAsia="Times New Roman" w:cs="Times New Roman"/>
          <w:color w:val="000000"/>
        </w:rPr>
        <w:t>10min</w:t>
      </w:r>
      <w:r>
        <w:rPr>
          <w:rFonts w:ascii="宋体" w:hAnsi="宋体" w:eastAsia="宋体" w:cs="宋体"/>
          <w:color w:val="000000"/>
        </w:rPr>
        <w:t>水面高度观察值的变化量．</w:t>
      </w:r>
    </w:p>
    <w:p w14:paraId="65834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建立模型】</w:t>
      </w:r>
    </w:p>
    <w:p w14:paraId="6B703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组讨论发现：“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266" o:title="eqId7aeb9a94e392f6759b18abed89aacc5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8" o:title="eqId44dfc15d84e83f3360136808d2ba922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初始状态下的准确数据，水面高度值的变化不均匀，但可以用一次函数近似地刻画水面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流水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．</w:t>
      </w:r>
    </w:p>
    <w:p w14:paraId="7C70B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20288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2A56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利用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266" o:title="eqId7aeb9a94e392f6759b18abed89aacc5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8" o:title="eqId44dfc15d84e83f3360136808d2ba922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3" o:title="eqId6b28bd43d6858bfdaafcd11051251b6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75" o:title="eqId327dde48074551725e67e29882feb24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两组数据求水面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流水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．</w:t>
      </w:r>
    </w:p>
    <w:p w14:paraId="2874E9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反思优化】</w:t>
      </w:r>
    </w:p>
    <w:p w14:paraId="60B75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发现有两组表中观察值不满足任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求出的函数解析式，存在偏差．小组决定优化函数解析式，减少偏差．通过查阅资料后知道：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为表中数据时，根据解析式求出所对应的函数值，计算这些函数值与对应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观察值</w:t>
      </w:r>
      <w:r>
        <w:rPr>
          <w:rFonts w:ascii="宋体" w:hAnsi="宋体" w:eastAsia="宋体" w:cs="宋体"/>
          <w:color w:val="000000"/>
          <w:em w:val="dot"/>
        </w:rPr>
        <w:t>之差的平方和</w:t>
      </w:r>
      <w:r>
        <w:rPr>
          <w:rFonts w:ascii="宋体" w:hAnsi="宋体" w:eastAsia="宋体" w:cs="宋体"/>
          <w:color w:val="000000"/>
        </w:rPr>
        <w:t>，记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越小，偏差越小．</w:t>
      </w:r>
    </w:p>
    <w:p w14:paraId="5141DD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任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得到的函数解析式的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值．</w:t>
      </w:r>
    </w:p>
    <w:p w14:paraId="29A36E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请确定经过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77" o:title="eqId98d4e2de3888c8014a8741fdff6795a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次函数解析式，使得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的值最小．</w:t>
      </w:r>
    </w:p>
    <w:p w14:paraId="7CBC04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刻度】</w:t>
      </w:r>
    </w:p>
    <w:p w14:paraId="2BC938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到优化的函数解析式后，综合实践小组决定在甲容器外壁设计刻度，通过刻度直接读取时间．</w:t>
      </w:r>
    </w:p>
    <w:p w14:paraId="70595D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 xml:space="preserve">4  </w:t>
      </w:r>
      <w:r>
        <w:rPr>
          <w:rFonts w:ascii="宋体" w:hAnsi="宋体" w:eastAsia="宋体" w:cs="宋体"/>
          <w:color w:val="000000"/>
        </w:rPr>
        <w:t>请你简要写出时间刻度的设计方案．</w:t>
      </w:r>
    </w:p>
    <w:p w14:paraId="5157C6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A32CC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F4A25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0C7B9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6E536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75BC4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588AD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A32584"/>
    <w:rsid w:val="1AC65569"/>
    <w:rsid w:val="38274566"/>
    <w:rsid w:val="47404C95"/>
    <w:rsid w:val="73934FE8"/>
    <w:rsid w:val="79F123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oleObject" Target="embeddings/oleObject35.bin"/><Relationship Id="rId87" Type="http://schemas.openxmlformats.org/officeDocument/2006/relationships/oleObject" Target="embeddings/oleObject34.bin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oleObject" Target="embeddings/oleObject31.bin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png"/><Relationship Id="rId76" Type="http://schemas.openxmlformats.org/officeDocument/2006/relationships/image" Target="media/image40.wmf"/><Relationship Id="rId75" Type="http://schemas.openxmlformats.org/officeDocument/2006/relationships/oleObject" Target="embeddings/oleObject27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png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3.bin"/><Relationship Id="rId46" Type="http://schemas.openxmlformats.org/officeDocument/2006/relationships/image" Target="media/image25.png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9" Type="http://schemas.openxmlformats.org/officeDocument/2006/relationships/fontTable" Target="fontTable.xml"/><Relationship Id="rId278" Type="http://schemas.openxmlformats.org/officeDocument/2006/relationships/customXml" Target="../customXml/item1.xml"/><Relationship Id="rId277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6.bin"/><Relationship Id="rId271" Type="http://schemas.openxmlformats.org/officeDocument/2006/relationships/oleObject" Target="embeddings/oleObject135.bin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27.png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png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0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2.bin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oleObject" Target="embeddings/oleObject108.bin"/><Relationship Id="rId221" Type="http://schemas.openxmlformats.org/officeDocument/2006/relationships/oleObject" Target="embeddings/oleObject107.bin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png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oleObject" Target="embeddings/oleObject89.bin"/><Relationship Id="rId190" Type="http://schemas.openxmlformats.org/officeDocument/2006/relationships/oleObject" Target="embeddings/oleObject88.bin"/><Relationship Id="rId19" Type="http://schemas.openxmlformats.org/officeDocument/2006/relationships/image" Target="media/image8.png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oleObject" Target="embeddings/oleObject86.bin"/><Relationship Id="rId186" Type="http://schemas.openxmlformats.org/officeDocument/2006/relationships/image" Target="media/image92.png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7.png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png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image" Target="media/image6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oleObject" Target="embeddings/oleObject76.bin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5.png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oleObject" Target="embeddings/oleObject66.bin"/><Relationship Id="rId15" Type="http://schemas.openxmlformats.org/officeDocument/2006/relationships/image" Target="media/image4.png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png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png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png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316</Words>
  <Characters>2513</Characters>
  <Lines>0</Lines>
  <Paragraphs>0</Paragraphs>
  <TotalTime>4</TotalTime>
  <ScaleCrop>false</ScaleCrop>
  <LinksUpToDate>false</LinksUpToDate>
  <CharactersWithSpaces>268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9:50:00Z</dcterms:created>
  <dc:creator>学科网试题生产平台</dc:creator>
  <dc:description>3262595365888000</dc:description>
  <cp:lastModifiedBy>上帝掷骰子吗</cp:lastModifiedBy>
  <dcterms:modified xsi:type="dcterms:W3CDTF">2024-07-19T05:42:5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39F10928D6B4FE683E8E2C7B0AD7BE1_12</vt:lpwstr>
  </property>
</Properties>
</file>